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560FCF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1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i6OrQIAAKs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4902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20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9B0387" w:rsidP="00903E42">
                            <w:pPr>
                              <w:pStyle w:val="aaaTitleNumber"/>
                            </w:pPr>
                            <w:r>
                              <w:t>4.1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745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C5jTqc&#10;gwIAACY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903E42" w:rsidRPr="00905465" w:rsidRDefault="009B0387" w:rsidP="00903E42">
                      <w:pPr>
                        <w:pStyle w:val="aaaTitleNumber"/>
                      </w:pPr>
                      <w:r>
                        <w:t>4.1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9B0387" w:rsidRPr="00560FCF" w:rsidRDefault="009B0387" w:rsidP="009B0387">
      <w:pPr>
        <w:pStyle w:val="epDirectionLine"/>
        <w:rPr>
          <w:sz w:val="32"/>
          <w:szCs w:val="32"/>
        </w:rPr>
      </w:pPr>
      <w:r>
        <w:t>Find the area of the parallelogram.</w:t>
      </w:r>
      <w:r w:rsidR="00560FCF">
        <w:tab/>
      </w:r>
      <w:r w:rsidR="00560FCF">
        <w:tab/>
      </w:r>
      <w:r w:rsidR="00560FCF">
        <w:rPr>
          <w:sz w:val="32"/>
          <w:szCs w:val="32"/>
        </w:rPr>
        <w:t>A = b*h</w:t>
      </w:r>
    </w:p>
    <w:p w:rsidR="00560FCF" w:rsidRPr="00560FCF" w:rsidRDefault="00560FCF" w:rsidP="00560FCF">
      <w:pPr>
        <w:pStyle w:val="epBaseText"/>
      </w:pPr>
    </w:p>
    <w:p w:rsidR="009B0387" w:rsidRDefault="003E73AF" w:rsidP="00560FCF">
      <w:pPr>
        <w:pStyle w:val="epNumList2"/>
        <w:tabs>
          <w:tab w:val="left" w:pos="1695"/>
          <w:tab w:val="left" w:pos="7868"/>
        </w:tabs>
        <w:spacing w:after="1380"/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7D45049" wp14:editId="1718D7F7">
            <wp:simplePos x="0" y="0"/>
            <wp:positionH relativeFrom="column">
              <wp:posOffset>342900</wp:posOffset>
            </wp:positionH>
            <wp:positionV relativeFrom="paragraph">
              <wp:posOffset>12700</wp:posOffset>
            </wp:positionV>
            <wp:extent cx="1485900" cy="790575"/>
            <wp:effectExtent l="0" t="0" r="0" b="0"/>
            <wp:wrapNone/>
            <wp:docPr id="1" name="Picture 1" descr="TA: S:\mscc6wb03.01\Green Production\Green Resources by Chapter\Art\04\mscc6_rbc_0401_11.eps,9/24/2012 10:32:44 AM replaced: 7/31/2016 6:17:3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90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1552" behindDoc="0" locked="0" layoutInCell="1" allowOverlap="1" wp14:anchorId="2F21D13C" wp14:editId="3F64AE9B">
            <wp:simplePos x="0" y="0"/>
            <wp:positionH relativeFrom="column">
              <wp:posOffset>3190875</wp:posOffset>
            </wp:positionH>
            <wp:positionV relativeFrom="paragraph">
              <wp:posOffset>31750</wp:posOffset>
            </wp:positionV>
            <wp:extent cx="1479550" cy="876300"/>
            <wp:effectExtent l="0" t="0" r="0" b="0"/>
            <wp:wrapNone/>
            <wp:docPr id="2" name="Picture 2" descr="TA: S:\mscc6wb03.01\Green Production\Green Resources by Chapter\Art\04\mscc6_rbc_0401_12.eps,9/24/2012 10:33:05 AM replaced: 7/31/2016 6:17:3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7955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0387">
        <w:tab/>
      </w:r>
      <w:r w:rsidR="009B0387">
        <w:rPr>
          <w:rStyle w:val="epListNumber"/>
        </w:rPr>
        <w:t>1</w:t>
      </w:r>
      <w:r w:rsidR="009B0387" w:rsidRPr="00AC15C1">
        <w:rPr>
          <w:rStyle w:val="epListNumber"/>
        </w:rPr>
        <w:t>.</w:t>
      </w:r>
      <w:r w:rsidR="009B0387">
        <w:tab/>
      </w:r>
      <w:r w:rsidR="009B0387">
        <w:tab/>
      </w:r>
      <w:r w:rsidR="009B0387">
        <w:tab/>
      </w:r>
      <w:r w:rsidR="009B0387">
        <w:rPr>
          <w:rStyle w:val="epListNumber"/>
        </w:rPr>
        <w:t>2</w:t>
      </w:r>
      <w:r w:rsidR="009B0387" w:rsidRPr="003D2707">
        <w:rPr>
          <w:rStyle w:val="epListNumber"/>
        </w:rPr>
        <w:t>.</w:t>
      </w:r>
      <w:r w:rsidR="009B0387">
        <w:tab/>
      </w:r>
      <w:r w:rsidR="00560FCF">
        <w:tab/>
      </w:r>
    </w:p>
    <w:p w:rsidR="00560FCF" w:rsidRDefault="00560FCF" w:rsidP="00560FCF">
      <w:pPr>
        <w:pStyle w:val="epNumList2"/>
        <w:tabs>
          <w:tab w:val="left" w:pos="1695"/>
          <w:tab w:val="left" w:pos="7868"/>
        </w:tabs>
        <w:spacing w:after="1380"/>
      </w:pPr>
      <w:r>
        <w:tab/>
      </w:r>
      <w:r>
        <w:tab/>
        <w:t>____________</w:t>
      </w:r>
      <w:r>
        <w:tab/>
      </w:r>
      <w:r>
        <w:tab/>
        <w:t xml:space="preserve">             ______________</w:t>
      </w:r>
    </w:p>
    <w:p w:rsidR="003E73AF" w:rsidRDefault="003E73AF" w:rsidP="00DF59A8">
      <w:pPr>
        <w:pStyle w:val="epNumList2"/>
        <w:spacing w:after="2160"/>
        <w:ind w:left="562" w:hanging="562"/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364DE616" wp14:editId="6580B82D">
            <wp:simplePos x="0" y="0"/>
            <wp:positionH relativeFrom="column">
              <wp:posOffset>361950</wp:posOffset>
            </wp:positionH>
            <wp:positionV relativeFrom="paragraph">
              <wp:posOffset>25400</wp:posOffset>
            </wp:positionV>
            <wp:extent cx="2087245" cy="1190625"/>
            <wp:effectExtent l="0" t="0" r="0" b="0"/>
            <wp:wrapNone/>
            <wp:docPr id="4" name="Picture 4" descr="TA: S:\mscc6wb03.01\Green Production\Green Resources by Chapter\Art\04\mscc6_rbc_0401_07.eps,9/24/2012 10:01:19 AM replaced: 7/31/2016 6:17:3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724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16267C8D" wp14:editId="5D84FDC5">
            <wp:simplePos x="0" y="0"/>
            <wp:positionH relativeFrom="column">
              <wp:posOffset>3190875</wp:posOffset>
            </wp:positionH>
            <wp:positionV relativeFrom="paragraph">
              <wp:posOffset>25400</wp:posOffset>
            </wp:positionV>
            <wp:extent cx="1523365" cy="1333500"/>
            <wp:effectExtent l="0" t="0" r="0" b="0"/>
            <wp:wrapNone/>
            <wp:docPr id="3" name="Picture 3" descr="TA: S:\mscc6wb03.01\Green Production\Green Resources by Chapter\Art\04\mscc6_rbc_0401_06.eps,9/24/2012 9:54:28 AM replaced: 7/31/2016 6:17:3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336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AC15C1">
        <w:rPr>
          <w:rStyle w:val="epListNumber"/>
        </w:rPr>
        <w:t>3.</w:t>
      </w:r>
      <w:r w:rsidR="00DF59A8">
        <w:rPr>
          <w:rStyle w:val="epListNumber"/>
        </w:rPr>
        <w:tab/>
      </w:r>
      <w:r>
        <w:tab/>
      </w:r>
      <w:r>
        <w:tab/>
      </w:r>
      <w:r w:rsidRPr="00AC15C1">
        <w:rPr>
          <w:rStyle w:val="epListNumber"/>
        </w:rPr>
        <w:t>4.</w:t>
      </w:r>
      <w:r>
        <w:tab/>
      </w:r>
    </w:p>
    <w:p w:rsidR="00560FCF" w:rsidRDefault="00560FCF" w:rsidP="00560FCF">
      <w:pPr>
        <w:pStyle w:val="epNumList1"/>
        <w:spacing w:after="2880"/>
        <w:ind w:left="562" w:right="1685" w:hanging="562"/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4FD416E1" wp14:editId="167E88D7">
            <wp:simplePos x="0" y="0"/>
            <wp:positionH relativeFrom="column">
              <wp:posOffset>3789274</wp:posOffset>
            </wp:positionH>
            <wp:positionV relativeFrom="paragraph">
              <wp:posOffset>1232636</wp:posOffset>
            </wp:positionV>
            <wp:extent cx="885825" cy="1477645"/>
            <wp:effectExtent l="0" t="0" r="0" b="0"/>
            <wp:wrapNone/>
            <wp:docPr id="5" name="Picture 5" descr="TA: S:\mscc6wb03.01\Green Production\Green Resources by Chapter\Art\04\mscc6_rbc_0401_10.eps,9/24/2012 10:32:16 AM replaced: 7/31/2016 6:17:3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477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47999" behindDoc="0" locked="0" layoutInCell="1" allowOverlap="1" wp14:anchorId="057D14E4" wp14:editId="2A9724DA">
                <wp:simplePos x="0" y="0"/>
                <wp:positionH relativeFrom="column">
                  <wp:posOffset>3260725</wp:posOffset>
                </wp:positionH>
                <wp:positionV relativeFrom="paragraph">
                  <wp:posOffset>1055370</wp:posOffset>
                </wp:positionV>
                <wp:extent cx="1767840" cy="1943100"/>
                <wp:effectExtent l="13335" t="5080" r="9525" b="13970"/>
                <wp:wrapNone/>
                <wp:docPr id="7" name="Group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7840" cy="1943100"/>
                          <a:chOff x="6180" y="6600"/>
                          <a:chExt cx="2784" cy="3060"/>
                        </a:xfrm>
                      </wpg:grpSpPr>
                      <wps:wsp>
                        <wps:cNvPr id="8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6180" y="6600"/>
                            <a:ext cx="2784" cy="30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D2707" w:rsidRDefault="003D2707" w:rsidP="003D2707">
                              <w:pPr>
                                <w:spacing w:before="60"/>
                                <w:ind w:firstLine="480"/>
                              </w:pPr>
                            </w:p>
                            <w:p w:rsidR="003D2707" w:rsidRDefault="003D2707" w:rsidP="003D2707">
                              <w:pPr>
                                <w:spacing w:before="60"/>
                                <w:ind w:firstLine="480"/>
                              </w:pPr>
                            </w:p>
                            <w:p w:rsidR="003D2707" w:rsidRDefault="003D2707" w:rsidP="003D2707">
                              <w:pPr>
                                <w:spacing w:before="60"/>
                                <w:ind w:firstLine="480"/>
                              </w:pPr>
                            </w:p>
                            <w:p w:rsidR="008B1DD7" w:rsidRDefault="008B1DD7" w:rsidP="003D2707">
                              <w:pPr>
                                <w:spacing w:before="60"/>
                                <w:ind w:firstLine="480"/>
                              </w:pPr>
                            </w:p>
                            <w:p w:rsidR="008B1DD7" w:rsidRDefault="008B1DD7" w:rsidP="003D2707">
                              <w:pPr>
                                <w:spacing w:before="60"/>
                                <w:ind w:firstLine="480"/>
                              </w:pPr>
                            </w:p>
                            <w:p w:rsidR="008B1DD7" w:rsidRDefault="008B1DD7" w:rsidP="008B1DD7">
                              <w:pPr>
                                <w:ind w:firstLine="475"/>
                              </w:pPr>
                            </w:p>
                            <w:p w:rsidR="003D2707" w:rsidRDefault="003D2707" w:rsidP="003D2707">
                              <w:pPr>
                                <w:spacing w:before="60" w:after="200"/>
                                <w:ind w:firstLine="480"/>
                              </w:pPr>
                            </w:p>
                            <w:p w:rsidR="003D2707" w:rsidRDefault="00C56266" w:rsidP="003D2707">
                              <w:pPr>
                                <w:spacing w:before="60"/>
                                <w:ind w:firstLine="480"/>
                              </w:pPr>
                              <w:r w:rsidRPr="003D2707">
                                <w:rPr>
                                  <w:position w:val="-14"/>
                                </w:rPr>
                                <w:object w:dxaOrig="2000" w:dyaOrig="40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100.2pt;height:20.15pt" o:ole="">
                                    <v:imagedata r:id="rId13" o:title=""/>
                                  </v:shape>
                                  <o:OLEObject Type="Embed" ProgID="Equation.DSMT4" ShapeID="_x0000_i1025" DrawAspect="Content" ObjectID="_1609215183" r:id="rId1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g:grpSp>
                        <wpg:cNvPr id="9" name="Group 68"/>
                        <wpg:cNvGrpSpPr>
                          <a:grpSpLocks/>
                        </wpg:cNvGrpSpPr>
                        <wpg:grpSpPr bwMode="auto">
                          <a:xfrm>
                            <a:off x="6384" y="6704"/>
                            <a:ext cx="240" cy="360"/>
                            <a:chOff x="2100" y="7755"/>
                            <a:chExt cx="240" cy="360"/>
                          </a:xfrm>
                        </wpg:grpSpPr>
                        <wps:wsp>
                          <wps:cNvPr id="12" name="Line 69"/>
                          <wps:cNvCnPr/>
                          <wps:spPr bwMode="auto">
                            <a:xfrm flipH="1" flipV="1">
                              <a:off x="2100" y="7755"/>
                              <a:ext cx="2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70"/>
                          <wps:cNvCnPr/>
                          <wps:spPr bwMode="auto">
                            <a:xfrm flipV="1">
                              <a:off x="2100" y="7755"/>
                              <a:ext cx="2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8" o:spid="_x0000_s1028" style="position:absolute;left:0;text-align:left;margin-left:256.75pt;margin-top:83.1pt;width:139.2pt;height:153pt;z-index:251647999" coordorigin="6180,6600" coordsize="2784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">
                <v:shape id="Text Box 67" o:spid="_x0000_s1029" type="#_x0000_t202" style="position:absolute;left:6180;top:6600;width:2784;height:306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lnLMAA&#10;AADaAAAADwAAAGRycy9kb3ducmV2LnhtbERPy4rCMBTdC/5DuAPuNK0jWjpGKYKjzMbnQneX5k5b&#10;prkpTdT692Yx4PJw3vNlZ2pxp9ZVlhXEowgEcW51xYWC82k9TEA4j6yxtkwKnuRguej35phq++AD&#10;3Y++ECGEXYoKSu+bVEqXl2TQjWxDHLhf2xr0AbaF1C0+Qrip5TiKptJgxaGhxIZWJeV/x5tRsLl8&#10;7ic6TuLTzyy7znxidrfsW6nBR5d9gfDU+bf4373VCsLWcCXcAL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jlnLMAAAADaAAAADwAAAAAAAAAAAAAAAACYAgAAZHJzL2Rvd25y&#10;ZXYueG1sUEsFBgAAAAAEAAQA9QAAAIUDAAAAAA==&#10;">
                  <v:textbox>
                    <w:txbxContent>
                      <w:p w:rsidR="003D2707" w:rsidRDefault="003D2707" w:rsidP="003D2707">
                        <w:pPr>
                          <w:spacing w:before="60"/>
                          <w:ind w:firstLine="480"/>
                        </w:pPr>
                      </w:p>
                      <w:p w:rsidR="003D2707" w:rsidRDefault="003D2707" w:rsidP="003D2707">
                        <w:pPr>
                          <w:spacing w:before="60"/>
                          <w:ind w:firstLine="480"/>
                        </w:pPr>
                      </w:p>
                      <w:p w:rsidR="003D2707" w:rsidRDefault="003D2707" w:rsidP="003D2707">
                        <w:pPr>
                          <w:spacing w:before="60"/>
                          <w:ind w:firstLine="480"/>
                        </w:pPr>
                      </w:p>
                      <w:p w:rsidR="008B1DD7" w:rsidRDefault="008B1DD7" w:rsidP="003D2707">
                        <w:pPr>
                          <w:spacing w:before="60"/>
                          <w:ind w:firstLine="480"/>
                        </w:pPr>
                      </w:p>
                      <w:p w:rsidR="008B1DD7" w:rsidRDefault="008B1DD7" w:rsidP="003D2707">
                        <w:pPr>
                          <w:spacing w:before="60"/>
                          <w:ind w:firstLine="480"/>
                        </w:pPr>
                      </w:p>
                      <w:p w:rsidR="008B1DD7" w:rsidRDefault="008B1DD7" w:rsidP="008B1DD7">
                        <w:pPr>
                          <w:ind w:firstLine="475"/>
                        </w:pPr>
                      </w:p>
                      <w:p w:rsidR="003D2707" w:rsidRDefault="003D2707" w:rsidP="003D2707">
                        <w:pPr>
                          <w:spacing w:before="60" w:after="200"/>
                          <w:ind w:firstLine="480"/>
                        </w:pPr>
                      </w:p>
                      <w:p w:rsidR="003D2707" w:rsidRDefault="00C56266" w:rsidP="003D2707">
                        <w:pPr>
                          <w:spacing w:before="60"/>
                          <w:ind w:firstLine="480"/>
                        </w:pPr>
                        <w:r w:rsidRPr="003D2707">
                          <w:rPr>
                            <w:position w:val="-14"/>
                          </w:rPr>
                          <w:object w:dxaOrig="2000" w:dyaOrig="400">
                            <v:shape id="_x0000_i1025" type="#_x0000_t75" style="width:100.2pt;height:20.15pt" o:ole="">
                              <v:imagedata r:id="rId13" o:title=""/>
                            </v:shape>
                            <o:OLEObject Type="Embed" ProgID="Equation.DSMT4" ShapeID="_x0000_i1025" DrawAspect="Content" ObjectID="_1609215183" r:id="rId15"/>
                          </w:object>
                        </w:r>
                      </w:p>
                    </w:txbxContent>
                  </v:textbox>
                </v:shape>
                <v:group id="Group 68" o:spid="_x0000_s1030" style="position:absolute;left:6384;top:6704;width:240;height:360" coordorigin="2100,7755" coordsize="2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line id="Line 69" o:spid="_x0000_s1031" style="position:absolute;flip:x y;visibility:visible;mso-wrap-style:square" from="2100,7755" to="2340,8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O7ZMAAAADbAAAADwAAAGRycy9kb3ducmV2LnhtbERPTYvCMBC9C/6HMIIX0dS6iFSjiLDi&#10;SVlX8To0Y1tsJqXJ2uqvN4Kwt3m8z1msWlOKO9WusKxgPIpAEKdWF5wpOP1+D2cgnEfWWFomBQ9y&#10;sFp2OwtMtG34h+5Hn4kQwi5BBbn3VSKlS3My6Ea2Ig7c1dYGfYB1JnWNTQg3pYyjaCoNFhwacqxo&#10;k1N6O/4ZBcj752TWjOlLbuni4v1hsD5fler32vUchKfW/4s/7p0O82N4/xIOkM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jTu2TAAAAA2wAAAA8AAAAAAAAAAAAAAAAA&#10;oQIAAGRycy9kb3ducmV2LnhtbFBLBQYAAAAABAAEAPkAAACOAwAAAAA=&#10;"/>
                  <v:line id="Line 70" o:spid="_x0000_s1032" style="position:absolute;flip:y;visibility:visible;mso-wrap-style:square" from="2100,7755" to="2340,8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mL/sMAAADbAAAADwAAAGRycy9kb3ducmV2LnhtbERPTWsCMRC9F/ofwhR6KZptkaKrUaRQ&#10;8OClVla8jZtxs+xmsk2ibv+9EQRv83ifM1v0thVn8qF2rOB9mIEgLp2uuVKw/f0ejEGEiKyxdUwK&#10;/inAYv78NMNcuwv/0HkTK5FCOOSowMTY5VKG0pDFMHQdceKOzluMCfpKao+XFG5b+ZFln9JizanB&#10;YEdfhspmc7IK5Hj99ueXh1FTNLvdxBRl0e3XSr2+9MspiEh9fIjv7pVO8ydw+yUdIO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Z5i/7DAAAA2wAAAA8AAAAAAAAAAAAA&#10;AAAAoQIAAGRycy9kb3ducmV2LnhtbFBLBQYAAAAABAAEAPkAAACRAwAAAAA=&#10;"/>
                </v:group>
              </v:group>
            </w:pict>
          </mc:Fallback>
        </mc:AlternateContent>
      </w:r>
      <w:r w:rsidR="00EC1655">
        <w:tab/>
      </w:r>
      <w:r>
        <w:tab/>
      </w:r>
      <w:r>
        <w:tab/>
      </w:r>
      <w:r>
        <w:tab/>
        <w:t xml:space="preserve">              ______________</w:t>
      </w:r>
      <w:r>
        <w:tab/>
      </w:r>
      <w:r>
        <w:tab/>
      </w:r>
      <w:r>
        <w:tab/>
        <w:t>______________</w:t>
      </w:r>
    </w:p>
    <w:p w:rsidR="00EC1655" w:rsidRDefault="00EC1655" w:rsidP="00560FCF">
      <w:pPr>
        <w:pStyle w:val="epNumList1"/>
        <w:spacing w:after="2880"/>
        <w:ind w:left="562" w:right="1685" w:hanging="562"/>
      </w:pPr>
      <w:r w:rsidRPr="00EC1655">
        <w:rPr>
          <w:rStyle w:val="epListNumber"/>
        </w:rPr>
        <w:t>5.</w:t>
      </w:r>
      <w:r>
        <w:tab/>
      </w:r>
      <w:r w:rsidR="00560FCF">
        <w:t xml:space="preserve"> </w:t>
      </w:r>
      <w:r>
        <w:t xml:space="preserve">Describe and correct the error in </w:t>
      </w:r>
      <w:r w:rsidR="001131EF">
        <w:t>finding</w:t>
      </w:r>
      <w:r w:rsidR="003D2707">
        <w:br/>
      </w:r>
      <w:proofErr w:type="gramStart"/>
      <w:r>
        <w:t>the</w:t>
      </w:r>
      <w:proofErr w:type="gramEnd"/>
      <w:r>
        <w:t xml:space="preserve"> area of the </w:t>
      </w:r>
      <w:r w:rsidR="001131EF">
        <w:t>parallelogram</w:t>
      </w:r>
      <w:r w:rsidR="007D58C0">
        <w:t>.</w:t>
      </w:r>
    </w:p>
    <w:p w:rsidR="003E73AF" w:rsidRDefault="003E73AF" w:rsidP="003E73AF">
      <w:pPr>
        <w:pStyle w:val="epDirectionLine"/>
      </w:pPr>
      <w:r>
        <w:lastRenderedPageBreak/>
        <w:t xml:space="preserve">Find the area of the </w:t>
      </w:r>
      <w:r w:rsidR="008B1DD7">
        <w:t>parallelogram.</w:t>
      </w:r>
    </w:p>
    <w:p w:rsidR="003E73AF" w:rsidRDefault="008B1DD7" w:rsidP="00560FCF">
      <w:pPr>
        <w:pStyle w:val="epNumList2"/>
        <w:tabs>
          <w:tab w:val="left" w:pos="5040"/>
          <w:tab w:val="right" w:pos="9540"/>
        </w:tabs>
        <w:spacing w:after="2280"/>
        <w:ind w:left="562" w:hanging="562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A5987A6" wp14:editId="07B5CF90">
            <wp:simplePos x="0" y="0"/>
            <wp:positionH relativeFrom="column">
              <wp:posOffset>3161030</wp:posOffset>
            </wp:positionH>
            <wp:positionV relativeFrom="paragraph">
              <wp:posOffset>31750</wp:posOffset>
            </wp:positionV>
            <wp:extent cx="2138680" cy="1374775"/>
            <wp:effectExtent l="0" t="0" r="0" b="0"/>
            <wp:wrapNone/>
            <wp:docPr id="11" name="Picture 11" descr="TA: S:\mscc6wb03.01\Green Production\Green Resources by Chapter\Art\04\mscc6_rbc_0401_09.eps,9/24/2012 10:08:28 AM replaced: 7/31/2016 6:17:4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8680" cy="1374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6192" behindDoc="0" locked="0" layoutInCell="1" allowOverlap="1" wp14:anchorId="64E87C23" wp14:editId="45EF26BA">
            <wp:simplePos x="0" y="0"/>
            <wp:positionH relativeFrom="column">
              <wp:posOffset>340360</wp:posOffset>
            </wp:positionH>
            <wp:positionV relativeFrom="paragraph">
              <wp:posOffset>31750</wp:posOffset>
            </wp:positionV>
            <wp:extent cx="615315" cy="621665"/>
            <wp:effectExtent l="0" t="0" r="0" b="0"/>
            <wp:wrapNone/>
            <wp:docPr id="10" name="Picture 10" descr="TA: S:\mscc6wb03.01\Green Production\Green Resources by Chapter\Art\04\mscc6_rbc_0401_08.eps,9/24/2012 10:05:24 AM replaced: 7/31/2016 6:17:3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5315" cy="621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73AF">
        <w:tab/>
      </w:r>
      <w:r>
        <w:rPr>
          <w:rStyle w:val="epListNumber"/>
        </w:rPr>
        <w:t>6</w:t>
      </w:r>
      <w:r w:rsidR="003E73AF" w:rsidRPr="00AC15C1">
        <w:rPr>
          <w:rStyle w:val="epListNumber"/>
        </w:rPr>
        <w:t>.</w:t>
      </w:r>
      <w:r w:rsidR="00DF59A8">
        <w:rPr>
          <w:rStyle w:val="epListNumber"/>
        </w:rPr>
        <w:tab/>
      </w:r>
      <w:r w:rsidR="003E73AF">
        <w:tab/>
      </w:r>
      <w:r w:rsidR="003E73AF">
        <w:tab/>
      </w:r>
      <w:r>
        <w:rPr>
          <w:rStyle w:val="epListNumber"/>
        </w:rPr>
        <w:t>7</w:t>
      </w:r>
      <w:r w:rsidR="003E73AF" w:rsidRPr="00AC15C1">
        <w:rPr>
          <w:rStyle w:val="epListNumber"/>
        </w:rPr>
        <w:t>.</w:t>
      </w:r>
      <w:r w:rsidR="003E73AF">
        <w:tab/>
      </w:r>
      <w:r w:rsidR="00560FCF">
        <w:tab/>
      </w:r>
      <w:r w:rsidR="00560FCF">
        <w:tab/>
      </w:r>
    </w:p>
    <w:p w:rsidR="00560FCF" w:rsidRDefault="00560FCF" w:rsidP="001808B2">
      <w:pPr>
        <w:pStyle w:val="epNumList1"/>
      </w:pPr>
      <w:r>
        <w:tab/>
      </w:r>
      <w:r>
        <w:tab/>
        <w:t>__________</w:t>
      </w:r>
      <w:r>
        <w:tab/>
      </w:r>
      <w:r>
        <w:tab/>
      </w:r>
      <w:r>
        <w:tab/>
      </w:r>
      <w:r>
        <w:tab/>
      </w:r>
      <w:r>
        <w:tab/>
      </w:r>
      <w:r>
        <w:tab/>
        <w:t>______________</w:t>
      </w:r>
    </w:p>
    <w:p w:rsidR="00560FCF" w:rsidRDefault="00560FCF" w:rsidP="001808B2">
      <w:pPr>
        <w:pStyle w:val="epNumList1"/>
      </w:pPr>
    </w:p>
    <w:p w:rsidR="00846B7C" w:rsidRDefault="00846B7C" w:rsidP="001808B2">
      <w:pPr>
        <w:pStyle w:val="epNumList1"/>
      </w:pPr>
    </w:p>
    <w:p w:rsidR="001808B2" w:rsidRDefault="001808B2" w:rsidP="001808B2">
      <w:pPr>
        <w:pStyle w:val="epNumList1"/>
      </w:pPr>
      <w:r>
        <w:tab/>
      </w:r>
      <w:r w:rsidR="00EC1655">
        <w:rPr>
          <w:rStyle w:val="epListNumber"/>
        </w:rPr>
        <w:t>8</w:t>
      </w:r>
      <w:r w:rsidRPr="006930E9">
        <w:rPr>
          <w:rStyle w:val="epListNumber"/>
        </w:rPr>
        <w:t>.</w:t>
      </w:r>
      <w:r>
        <w:tab/>
      </w:r>
      <w:r w:rsidR="00623DB5">
        <w:t>A square</w:t>
      </w:r>
      <w:r w:rsidR="00EF4906">
        <w:t xml:space="preserve"> has side length 6 inches. A parallelogram has a base of 6 inches. The area of the square is equal to the area of the parallelogram. What is the height of the parallelogram?</w:t>
      </w:r>
      <w:r w:rsidR="00623DB5">
        <w:t xml:space="preserve"> </w:t>
      </w:r>
    </w:p>
    <w:p w:rsidR="00560FCF" w:rsidRDefault="00560FCF" w:rsidP="00560FCF">
      <w:pPr>
        <w:pStyle w:val="epNumList1"/>
        <w:ind w:left="0" w:firstLine="0"/>
      </w:pPr>
      <w:r>
        <w:tab/>
      </w:r>
      <w:r>
        <w:tab/>
      </w:r>
      <w:r>
        <w:tab/>
        <w:t>____________________</w:t>
      </w:r>
    </w:p>
    <w:p w:rsidR="00DF59A8" w:rsidRDefault="00DF59A8" w:rsidP="00560FCF">
      <w:pPr>
        <w:pStyle w:val="aaaNameDate"/>
      </w:pPr>
    </w:p>
    <w:p w:rsidR="00846B7C" w:rsidRDefault="00846B7C" w:rsidP="00846B7C"/>
    <w:p w:rsidR="00846B7C" w:rsidRDefault="00846B7C" w:rsidP="00846B7C"/>
    <w:p w:rsidR="00846B7C" w:rsidRDefault="00846B7C" w:rsidP="00846B7C"/>
    <w:p w:rsidR="00846B7C" w:rsidRDefault="00846B7C" w:rsidP="00846B7C"/>
    <w:p w:rsidR="00846B7C" w:rsidRDefault="00846B7C" w:rsidP="00846B7C"/>
    <w:p w:rsidR="00846B7C" w:rsidRPr="00846B7C" w:rsidRDefault="00846B7C" w:rsidP="00846B7C">
      <w:bookmarkStart w:id="0" w:name="_GoBack"/>
      <w:bookmarkEnd w:id="0"/>
    </w:p>
    <w:p w:rsidR="006E7019" w:rsidRDefault="006E7019" w:rsidP="006E7019">
      <w:r>
        <w:rPr>
          <w:noProof/>
        </w:rPr>
        <w:drawing>
          <wp:inline distT="0" distB="0" distL="0" distR="0" wp14:anchorId="750044E2" wp14:editId="7D3E95EF">
            <wp:extent cx="5943600" cy="2393315"/>
            <wp:effectExtent l="0" t="0" r="0" b="698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93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E7019" w:rsidRDefault="006E7019" w:rsidP="006E7019"/>
    <w:p w:rsidR="006E7019" w:rsidRDefault="006E7019" w:rsidP="006E7019">
      <w:pPr>
        <w:tabs>
          <w:tab w:val="left" w:pos="2212"/>
        </w:tabs>
      </w:pPr>
      <w:r>
        <w:t xml:space="preserve">         22. ________</w:t>
      </w:r>
      <w:r>
        <w:tab/>
        <w:t xml:space="preserve">        23. </w:t>
      </w:r>
      <w:proofErr w:type="gramStart"/>
      <w:r>
        <w:t>________</w:t>
      </w:r>
      <w:r>
        <w:tab/>
      </w:r>
      <w:r>
        <w:tab/>
        <w:t>24.</w:t>
      </w:r>
      <w:proofErr w:type="gramEnd"/>
      <w:r>
        <w:t xml:space="preserve"> </w:t>
      </w:r>
      <w:proofErr w:type="gramStart"/>
      <w:r>
        <w:t>________</w:t>
      </w:r>
      <w:r>
        <w:tab/>
      </w:r>
      <w:r>
        <w:tab/>
        <w:t>25.</w:t>
      </w:r>
      <w:proofErr w:type="gramEnd"/>
      <w:r>
        <w:t xml:space="preserve"> ________</w:t>
      </w:r>
    </w:p>
    <w:p w:rsidR="006E7019" w:rsidRPr="006E7019" w:rsidRDefault="006E7019" w:rsidP="006E7019">
      <w:pPr>
        <w:tabs>
          <w:tab w:val="left" w:pos="2212"/>
        </w:tabs>
      </w:pPr>
    </w:p>
    <w:sectPr w:rsidR="006E7019" w:rsidRPr="006E7019" w:rsidSect="00DF59A8">
      <w:footerReference w:type="even" r:id="rId19"/>
      <w:footerReference w:type="default" r:id="rId20"/>
      <w:pgSz w:w="12240" w:h="15840" w:code="1"/>
      <w:pgMar w:top="840" w:right="840" w:bottom="660" w:left="1860" w:header="720" w:footer="660" w:gutter="0"/>
      <w:pgNumType w:start="117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70A2" w:rsidRDefault="00CD70A2">
      <w:r>
        <w:separator/>
      </w:r>
    </w:p>
    <w:p w:rsidR="00CD70A2" w:rsidRDefault="00CD70A2"/>
  </w:endnote>
  <w:endnote w:type="continuationSeparator" w:id="0">
    <w:p w:rsidR="00CD70A2" w:rsidRDefault="00CD70A2">
      <w:r>
        <w:continuationSeparator/>
      </w:r>
    </w:p>
    <w:p w:rsidR="00CD70A2" w:rsidRDefault="00CD70A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4D257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46B7C">
      <w:rPr>
        <w:rStyle w:val="PageNumber"/>
        <w:noProof/>
      </w:rPr>
      <w:t>118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7156CC">
      <w:rPr>
        <w:b/>
        <w:szCs w:val="20"/>
      </w:rPr>
      <w:t xml:space="preserve"> </w:t>
    </w:r>
    <w:r w:rsidR="005E5F20">
      <w:rPr>
        <w:b/>
        <w:szCs w:val="20"/>
      </w:rPr>
      <w:t>Green</w:t>
    </w:r>
    <w:r>
      <w:tab/>
    </w: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4D257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846B7C">
      <w:rPr>
        <w:rStyle w:val="PageNumber"/>
        <w:noProof/>
      </w:rPr>
      <w:t>117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  <w:r>
      <w:tab/>
    </w:r>
    <w:r w:rsidRPr="004067DF">
      <w:rPr>
        <w:b/>
      </w:rPr>
      <w:t>Big Ideas Math</w:t>
    </w:r>
    <w:r w:rsidR="007156CC">
      <w:rPr>
        <w:b/>
      </w:rPr>
      <w:t xml:space="preserve"> </w:t>
    </w:r>
    <w:r w:rsidR="005E5F20">
      <w:rPr>
        <w:b/>
      </w:rPr>
      <w:t>Green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70A2" w:rsidRDefault="00CD70A2">
      <w:r>
        <w:separator/>
      </w:r>
    </w:p>
    <w:p w:rsidR="00CD70A2" w:rsidRDefault="00CD70A2"/>
  </w:footnote>
  <w:footnote w:type="continuationSeparator" w:id="0">
    <w:p w:rsidR="00CD70A2" w:rsidRDefault="00CD70A2">
      <w:r>
        <w:continuationSeparator/>
      </w:r>
    </w:p>
    <w:p w:rsidR="00CD70A2" w:rsidRDefault="00CD70A2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130C5"/>
    <w:rsid w:val="00026573"/>
    <w:rsid w:val="000724BE"/>
    <w:rsid w:val="00072D78"/>
    <w:rsid w:val="00103B50"/>
    <w:rsid w:val="0010566E"/>
    <w:rsid w:val="001131EF"/>
    <w:rsid w:val="001178E2"/>
    <w:rsid w:val="001369F8"/>
    <w:rsid w:val="00162490"/>
    <w:rsid w:val="001808B2"/>
    <w:rsid w:val="001F7D1C"/>
    <w:rsid w:val="001F7E0F"/>
    <w:rsid w:val="00223581"/>
    <w:rsid w:val="00236737"/>
    <w:rsid w:val="002929B6"/>
    <w:rsid w:val="002A1034"/>
    <w:rsid w:val="002A24E1"/>
    <w:rsid w:val="002B6A9C"/>
    <w:rsid w:val="00307F11"/>
    <w:rsid w:val="00330C95"/>
    <w:rsid w:val="003330DF"/>
    <w:rsid w:val="00344665"/>
    <w:rsid w:val="00351087"/>
    <w:rsid w:val="00363C75"/>
    <w:rsid w:val="00364D8E"/>
    <w:rsid w:val="00375549"/>
    <w:rsid w:val="003A770A"/>
    <w:rsid w:val="003C7D6D"/>
    <w:rsid w:val="003D2707"/>
    <w:rsid w:val="003E55F1"/>
    <w:rsid w:val="003E73AF"/>
    <w:rsid w:val="003F771A"/>
    <w:rsid w:val="004045D5"/>
    <w:rsid w:val="00404BAA"/>
    <w:rsid w:val="0043177B"/>
    <w:rsid w:val="00444FD1"/>
    <w:rsid w:val="00471EE5"/>
    <w:rsid w:val="0047468B"/>
    <w:rsid w:val="00475754"/>
    <w:rsid w:val="00486FF9"/>
    <w:rsid w:val="004B0561"/>
    <w:rsid w:val="004B5067"/>
    <w:rsid w:val="004C1BA9"/>
    <w:rsid w:val="004D2573"/>
    <w:rsid w:val="00504500"/>
    <w:rsid w:val="00560FCF"/>
    <w:rsid w:val="005962D3"/>
    <w:rsid w:val="005A2F39"/>
    <w:rsid w:val="005B2959"/>
    <w:rsid w:val="005E5326"/>
    <w:rsid w:val="005E5F20"/>
    <w:rsid w:val="00623DB5"/>
    <w:rsid w:val="006341B2"/>
    <w:rsid w:val="00642759"/>
    <w:rsid w:val="006434C3"/>
    <w:rsid w:val="006E470D"/>
    <w:rsid w:val="006E56C8"/>
    <w:rsid w:val="006E7019"/>
    <w:rsid w:val="006E7CD9"/>
    <w:rsid w:val="00702728"/>
    <w:rsid w:val="007156CC"/>
    <w:rsid w:val="00720507"/>
    <w:rsid w:val="00721A5C"/>
    <w:rsid w:val="00740C9B"/>
    <w:rsid w:val="00771018"/>
    <w:rsid w:val="0078099D"/>
    <w:rsid w:val="007D5240"/>
    <w:rsid w:val="007D58C0"/>
    <w:rsid w:val="007F1EC7"/>
    <w:rsid w:val="008011F5"/>
    <w:rsid w:val="00820702"/>
    <w:rsid w:val="008300B9"/>
    <w:rsid w:val="00843AAF"/>
    <w:rsid w:val="00846B7C"/>
    <w:rsid w:val="008525DD"/>
    <w:rsid w:val="00861122"/>
    <w:rsid w:val="00865AEA"/>
    <w:rsid w:val="00881A6E"/>
    <w:rsid w:val="0088650F"/>
    <w:rsid w:val="00893443"/>
    <w:rsid w:val="008B1DD7"/>
    <w:rsid w:val="008B792C"/>
    <w:rsid w:val="008F23C2"/>
    <w:rsid w:val="00903E42"/>
    <w:rsid w:val="00905EF8"/>
    <w:rsid w:val="00941B60"/>
    <w:rsid w:val="00954E28"/>
    <w:rsid w:val="009571F4"/>
    <w:rsid w:val="00963F7F"/>
    <w:rsid w:val="009B0387"/>
    <w:rsid w:val="009B4627"/>
    <w:rsid w:val="00A0468E"/>
    <w:rsid w:val="00A13D8C"/>
    <w:rsid w:val="00A13E6D"/>
    <w:rsid w:val="00A56AC4"/>
    <w:rsid w:val="00A7355E"/>
    <w:rsid w:val="00A93E96"/>
    <w:rsid w:val="00A9504D"/>
    <w:rsid w:val="00B06570"/>
    <w:rsid w:val="00B137EB"/>
    <w:rsid w:val="00B2257A"/>
    <w:rsid w:val="00B648F1"/>
    <w:rsid w:val="00B65361"/>
    <w:rsid w:val="00B9492E"/>
    <w:rsid w:val="00B96D83"/>
    <w:rsid w:val="00BA74E6"/>
    <w:rsid w:val="00BB4F8F"/>
    <w:rsid w:val="00BC3C8E"/>
    <w:rsid w:val="00BC3DFA"/>
    <w:rsid w:val="00BD1F5F"/>
    <w:rsid w:val="00BD2B95"/>
    <w:rsid w:val="00BD5C49"/>
    <w:rsid w:val="00BD684F"/>
    <w:rsid w:val="00C24AED"/>
    <w:rsid w:val="00C56266"/>
    <w:rsid w:val="00C62938"/>
    <w:rsid w:val="00CA6509"/>
    <w:rsid w:val="00CD70A2"/>
    <w:rsid w:val="00D07844"/>
    <w:rsid w:val="00D154A5"/>
    <w:rsid w:val="00D16FC8"/>
    <w:rsid w:val="00D20256"/>
    <w:rsid w:val="00D209F4"/>
    <w:rsid w:val="00D20BB7"/>
    <w:rsid w:val="00D369FB"/>
    <w:rsid w:val="00D438EE"/>
    <w:rsid w:val="00D81D93"/>
    <w:rsid w:val="00DA0C53"/>
    <w:rsid w:val="00DB2A94"/>
    <w:rsid w:val="00DE3325"/>
    <w:rsid w:val="00DF0027"/>
    <w:rsid w:val="00DF59A8"/>
    <w:rsid w:val="00E01B0C"/>
    <w:rsid w:val="00E05018"/>
    <w:rsid w:val="00E07A0D"/>
    <w:rsid w:val="00E16B69"/>
    <w:rsid w:val="00E227D6"/>
    <w:rsid w:val="00E3315E"/>
    <w:rsid w:val="00E333D4"/>
    <w:rsid w:val="00E522FD"/>
    <w:rsid w:val="00E82908"/>
    <w:rsid w:val="00EC1655"/>
    <w:rsid w:val="00EE3DAC"/>
    <w:rsid w:val="00EE3F27"/>
    <w:rsid w:val="00EF4906"/>
    <w:rsid w:val="00F04EDB"/>
    <w:rsid w:val="00F12BC7"/>
    <w:rsid w:val="00F4686A"/>
    <w:rsid w:val="00F62977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70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701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E701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701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footer" Target="footer2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94</Words>
  <Characters>54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635</CharactersWithSpaces>
  <SharedDoc>false</SharedDoc>
  <HLinks>
    <vt:vector size="84" baseType="variant">
      <vt:variant>
        <vt:i4>7471210</vt:i4>
      </vt:variant>
      <vt:variant>
        <vt:i4>-1</vt:i4>
      </vt:variant>
      <vt:variant>
        <vt:i4>1084</vt:i4>
      </vt:variant>
      <vt:variant>
        <vt:i4>1</vt:i4>
      </vt:variant>
      <vt:variant>
        <vt:lpwstr>R:\msva6wb01.01\VA Green Production\VA Green CRB\VA_Green_CRB_Ch_02\Art\msva6_crb_ep_02_014.eps</vt:lpwstr>
      </vt:variant>
      <vt:variant>
        <vt:lpwstr/>
      </vt:variant>
      <vt:variant>
        <vt:i4>7471211</vt:i4>
      </vt:variant>
      <vt:variant>
        <vt:i4>-1</vt:i4>
      </vt:variant>
      <vt:variant>
        <vt:i4>1085</vt:i4>
      </vt:variant>
      <vt:variant>
        <vt:i4>1</vt:i4>
      </vt:variant>
      <vt:variant>
        <vt:lpwstr>R:\msva6wb01.01\VA Green Production\VA Green CRB\VA_Green_CRB_Ch_02\Art\msva6_crb_ep_02_015.eps</vt:lpwstr>
      </vt:variant>
      <vt:variant>
        <vt:lpwstr/>
      </vt:variant>
      <vt:variant>
        <vt:i4>7471208</vt:i4>
      </vt:variant>
      <vt:variant>
        <vt:i4>-1</vt:i4>
      </vt:variant>
      <vt:variant>
        <vt:i4>1086</vt:i4>
      </vt:variant>
      <vt:variant>
        <vt:i4>1</vt:i4>
      </vt:variant>
      <vt:variant>
        <vt:lpwstr>R:\msva6wb01.01\VA Green Production\VA Green CRB\VA_Green_CRB_Ch_02\Art\msva6_crb_ep_02_016.eps</vt:lpwstr>
      </vt:variant>
      <vt:variant>
        <vt:lpwstr/>
      </vt:variant>
      <vt:variant>
        <vt:i4>7471209</vt:i4>
      </vt:variant>
      <vt:variant>
        <vt:i4>-1</vt:i4>
      </vt:variant>
      <vt:variant>
        <vt:i4>1087</vt:i4>
      </vt:variant>
      <vt:variant>
        <vt:i4>1</vt:i4>
      </vt:variant>
      <vt:variant>
        <vt:lpwstr>R:\msva6wb01.01\VA Green Production\VA Green CRB\VA_Green_CRB_Ch_02\Art\msva6_crb_ep_02_017.eps</vt:lpwstr>
      </vt:variant>
      <vt:variant>
        <vt:lpwstr/>
      </vt:variant>
      <vt:variant>
        <vt:i4>7471207</vt:i4>
      </vt:variant>
      <vt:variant>
        <vt:i4>-1</vt:i4>
      </vt:variant>
      <vt:variant>
        <vt:i4>1088</vt:i4>
      </vt:variant>
      <vt:variant>
        <vt:i4>1</vt:i4>
      </vt:variant>
      <vt:variant>
        <vt:lpwstr>R:\msva6wb01.01\VA Green Production\VA Green CRB\VA_Green_CRB_Ch_02\Art\msva6_crb_ep_02_019.eps</vt:lpwstr>
      </vt:variant>
      <vt:variant>
        <vt:lpwstr/>
      </vt:variant>
      <vt:variant>
        <vt:i4>7405678</vt:i4>
      </vt:variant>
      <vt:variant>
        <vt:i4>-1</vt:i4>
      </vt:variant>
      <vt:variant>
        <vt:i4>1089</vt:i4>
      </vt:variant>
      <vt:variant>
        <vt:i4>1</vt:i4>
      </vt:variant>
      <vt:variant>
        <vt:lpwstr>R:\msva6wb01.01\VA Green Production\VA Green CRB\VA_Green_CRB_Ch_02\Art\msva6_crb_ep_02_020.eps</vt:lpwstr>
      </vt:variant>
      <vt:variant>
        <vt:lpwstr/>
      </vt:variant>
      <vt:variant>
        <vt:i4>7471206</vt:i4>
      </vt:variant>
      <vt:variant>
        <vt:i4>-1</vt:i4>
      </vt:variant>
      <vt:variant>
        <vt:i4>1095</vt:i4>
      </vt:variant>
      <vt:variant>
        <vt:i4>1</vt:i4>
      </vt:variant>
      <vt:variant>
        <vt:lpwstr>R:\msva6wb01.01\VA Green Production\VA Green CRB\VA_Green_CRB_Ch_02\Art\msva6_crb_ep_02_018.eps</vt:lpwstr>
      </vt:variant>
      <vt:variant>
        <vt:lpwstr/>
      </vt:variant>
      <vt:variant>
        <vt:i4>7405679</vt:i4>
      </vt:variant>
      <vt:variant>
        <vt:i4>-1</vt:i4>
      </vt:variant>
      <vt:variant>
        <vt:i4>1101</vt:i4>
      </vt:variant>
      <vt:variant>
        <vt:i4>1</vt:i4>
      </vt:variant>
      <vt:variant>
        <vt:lpwstr>R:\msva6wb01.01\VA Green Production\VA Green CRB\VA_Green_CRB_Ch_02\Art\msva6_crb_ep_02_021.eps</vt:lpwstr>
      </vt:variant>
      <vt:variant>
        <vt:lpwstr/>
      </vt:variant>
      <vt:variant>
        <vt:i4>7405676</vt:i4>
      </vt:variant>
      <vt:variant>
        <vt:i4>-1</vt:i4>
      </vt:variant>
      <vt:variant>
        <vt:i4>1102</vt:i4>
      </vt:variant>
      <vt:variant>
        <vt:i4>1</vt:i4>
      </vt:variant>
      <vt:variant>
        <vt:lpwstr>R:\msva6wb01.01\VA Green Production\VA Green CRB\VA_Green_CRB_Ch_02\Art\msva6_crb_ep_02_022.eps</vt:lpwstr>
      </vt:variant>
      <vt:variant>
        <vt:lpwstr/>
      </vt:variant>
      <vt:variant>
        <vt:i4>7405677</vt:i4>
      </vt:variant>
      <vt:variant>
        <vt:i4>-1</vt:i4>
      </vt:variant>
      <vt:variant>
        <vt:i4>1103</vt:i4>
      </vt:variant>
      <vt:variant>
        <vt:i4>1</vt:i4>
      </vt:variant>
      <vt:variant>
        <vt:lpwstr>R:\msva6wb01.01\VA Green Production\VA Green CRB\VA_Green_CRB_Ch_02\Art\msva6_crb_ep_02_023.eps</vt:lpwstr>
      </vt:variant>
      <vt:variant>
        <vt:lpwstr/>
      </vt:variant>
      <vt:variant>
        <vt:i4>7405674</vt:i4>
      </vt:variant>
      <vt:variant>
        <vt:i4>-1</vt:i4>
      </vt:variant>
      <vt:variant>
        <vt:i4>1104</vt:i4>
      </vt:variant>
      <vt:variant>
        <vt:i4>1</vt:i4>
      </vt:variant>
      <vt:variant>
        <vt:lpwstr>R:\msva6wb01.01\VA Green Production\VA Green CRB\VA_Green_CRB_Ch_02\Art\msva6_crb_ep_02_024.eps</vt:lpwstr>
      </vt:variant>
      <vt:variant>
        <vt:lpwstr/>
      </vt:variant>
      <vt:variant>
        <vt:i4>7405673</vt:i4>
      </vt:variant>
      <vt:variant>
        <vt:i4>-1</vt:i4>
      </vt:variant>
      <vt:variant>
        <vt:i4>1111</vt:i4>
      </vt:variant>
      <vt:variant>
        <vt:i4>1</vt:i4>
      </vt:variant>
      <vt:variant>
        <vt:lpwstr>R:\msva6wb01.01\VA Green Production\VA Green CRB\VA_Green_CRB_Ch_02\Art\msva6_crb_ep_02_027.eps</vt:lpwstr>
      </vt:variant>
      <vt:variant>
        <vt:lpwstr/>
      </vt:variant>
      <vt:variant>
        <vt:i4>7405675</vt:i4>
      </vt:variant>
      <vt:variant>
        <vt:i4>-1</vt:i4>
      </vt:variant>
      <vt:variant>
        <vt:i4>1113</vt:i4>
      </vt:variant>
      <vt:variant>
        <vt:i4>1</vt:i4>
      </vt:variant>
      <vt:variant>
        <vt:lpwstr>R:\msva6wb01.01\VA Green Production\VA Green CRB\VA_Green_CRB_Ch_02\Art\msva6_crb_ep_02_025.eps</vt:lpwstr>
      </vt:variant>
      <vt:variant>
        <vt:lpwstr/>
      </vt:variant>
      <vt:variant>
        <vt:i4>7405672</vt:i4>
      </vt:variant>
      <vt:variant>
        <vt:i4>-1</vt:i4>
      </vt:variant>
      <vt:variant>
        <vt:i4>1115</vt:i4>
      </vt:variant>
      <vt:variant>
        <vt:i4>1</vt:i4>
      </vt:variant>
      <vt:variant>
        <vt:lpwstr>R:\msva6wb01.01\VA Green Production\VA Green CRB\VA_Green_CRB_Ch_02\Art\msva6_crb_ep_02_026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Julian, Rose</cp:lastModifiedBy>
  <cp:revision>4</cp:revision>
  <cp:lastPrinted>2019-01-17T12:25:00Z</cp:lastPrinted>
  <dcterms:created xsi:type="dcterms:W3CDTF">2019-01-17T12:21:00Z</dcterms:created>
  <dcterms:modified xsi:type="dcterms:W3CDTF">2019-01-17T1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